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61" r:id="rId4"/>
    <p:sldId id="262" r:id="rId5"/>
    <p:sldId id="257" r:id="rId6"/>
    <p:sldId id="258" r:id="rId7"/>
    <p:sldId id="259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2802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531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2875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739398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9207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5983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3480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0432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6740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1256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237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E8AB04-01AF-4E84-B710-3ABC20F678FD}" type="datetimeFigureOut">
              <a:rPr lang="pt-BR" smtClean="0"/>
              <a:t>14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ABCF0C-0F7C-40AD-9FD4-19BDC3152E0D}" type="slidenum">
              <a:rPr lang="pt-BR" smtClean="0"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2427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54868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pt-BR" sz="8000" b="1" dirty="0" smtClean="0">
                <a:solidFill>
                  <a:schemeClr val="accent2">
                    <a:lumMod val="75000"/>
                  </a:schemeClr>
                </a:solidFill>
              </a:rPr>
              <a:t>Hibridização do carbono</a:t>
            </a:r>
            <a:endParaRPr lang="pt-BR" sz="8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4149080"/>
            <a:ext cx="6400800" cy="1752600"/>
          </a:xfrm>
        </p:spPr>
        <p:txBody>
          <a:bodyPr>
            <a:normAutofit/>
          </a:bodyPr>
          <a:lstStyle/>
          <a:p>
            <a:r>
              <a:rPr lang="pt-BR" sz="72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pt-BR" sz="72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pt-BR" sz="7200" b="1" baseline="30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pt-BR" sz="72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sp</a:t>
            </a:r>
            <a:r>
              <a:rPr lang="pt-BR" sz="7200" b="1" baseline="30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sz="72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sp</a:t>
            </a:r>
            <a:endParaRPr lang="pt-BR" sz="7200" b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664" y="2595943"/>
            <a:ext cx="62365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000" b="1" i="1" dirty="0" smtClean="0">
                <a:solidFill>
                  <a:schemeClr val="accent3">
                    <a:lumMod val="75000"/>
                  </a:schemeClr>
                </a:solidFill>
              </a:rPr>
              <a:t>Mistura de orbitais</a:t>
            </a:r>
            <a:endParaRPr lang="pt-BR" sz="6000" b="1" i="1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0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779500"/>
            <a:ext cx="8624941" cy="1531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89432"/>
            <a:ext cx="1101650" cy="2576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80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836712"/>
            <a:ext cx="6551438" cy="4925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241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139" y="2064862"/>
            <a:ext cx="5478190" cy="4100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064862"/>
            <a:ext cx="2502396" cy="3477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70" y="404664"/>
            <a:ext cx="63627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325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80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</a:t>
            </a:r>
            <a:r>
              <a:rPr lang="pt-BR" sz="8000" b="1" baseline="30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pt-BR" sz="80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46" y="3571381"/>
            <a:ext cx="8580908" cy="104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95736" y="1844824"/>
            <a:ext cx="42627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5400" dirty="0" smtClean="0"/>
              <a:t>C</a:t>
            </a:r>
            <a:r>
              <a:rPr lang="pt-BR" sz="5400" baseline="-25000" dirty="0" smtClean="0"/>
              <a:t>6</a:t>
            </a:r>
            <a:r>
              <a:rPr lang="pt-BR" sz="5400" dirty="0" smtClean="0"/>
              <a:t> : 1s</a:t>
            </a:r>
            <a:r>
              <a:rPr lang="pt-BR" sz="5400" baseline="30000" dirty="0" smtClean="0"/>
              <a:t>2</a:t>
            </a:r>
            <a:r>
              <a:rPr lang="pt-BR" sz="5400" dirty="0" smtClean="0"/>
              <a:t> 2s</a:t>
            </a:r>
            <a:r>
              <a:rPr lang="pt-BR" sz="5400" baseline="30000" dirty="0" smtClean="0"/>
              <a:t>2</a:t>
            </a:r>
            <a:r>
              <a:rPr lang="pt-BR" sz="5400" dirty="0" smtClean="0"/>
              <a:t> 2p</a:t>
            </a:r>
            <a:r>
              <a:rPr lang="pt-BR" sz="5400" baseline="30000" dirty="0" smtClean="0"/>
              <a:t>2</a:t>
            </a:r>
            <a:endParaRPr lang="pt-BR" sz="54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7644304" y="5132782"/>
            <a:ext cx="7681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b="1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pt-BR" sz="36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sz="3600" b="1" dirty="0" smtClean="0">
                <a:solidFill>
                  <a:schemeClr val="accent2">
                    <a:lumMod val="75000"/>
                  </a:schemeClr>
                </a:solidFill>
              </a:rPr>
              <a:t>δ</a:t>
            </a:r>
            <a:endParaRPr lang="pt-BR" sz="36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028384" y="4611491"/>
            <a:ext cx="0" cy="521293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704348" y="4091436"/>
            <a:ext cx="648072" cy="520055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7896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80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</a:t>
            </a:r>
            <a:r>
              <a:rPr lang="pt-BR" sz="8000" b="1" baseline="300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pt-BR" sz="8000" dirty="0"/>
          </a:p>
        </p:txBody>
      </p:sp>
      <p:sp>
        <p:nvSpPr>
          <p:cNvPr id="4" name="Rectangle 3"/>
          <p:cNvSpPr/>
          <p:nvPr/>
        </p:nvSpPr>
        <p:spPr>
          <a:xfrm>
            <a:off x="2195736" y="1772816"/>
            <a:ext cx="42627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5400" dirty="0" smtClean="0"/>
              <a:t>C</a:t>
            </a:r>
            <a:r>
              <a:rPr lang="pt-BR" sz="5400" baseline="-25000" dirty="0" smtClean="0"/>
              <a:t>6</a:t>
            </a:r>
            <a:r>
              <a:rPr lang="pt-BR" sz="5400" dirty="0" smtClean="0"/>
              <a:t> : 1s</a:t>
            </a:r>
            <a:r>
              <a:rPr lang="pt-BR" sz="5400" baseline="30000" dirty="0" smtClean="0"/>
              <a:t>2</a:t>
            </a:r>
            <a:r>
              <a:rPr lang="pt-BR" sz="5400" dirty="0" smtClean="0"/>
              <a:t> 2s</a:t>
            </a:r>
            <a:r>
              <a:rPr lang="pt-BR" sz="5400" baseline="30000" dirty="0" smtClean="0"/>
              <a:t>2</a:t>
            </a:r>
            <a:r>
              <a:rPr lang="pt-BR" sz="5400" dirty="0" smtClean="0"/>
              <a:t> 2p</a:t>
            </a:r>
            <a:r>
              <a:rPr lang="pt-BR" sz="5400" baseline="30000" dirty="0" smtClean="0"/>
              <a:t>2</a:t>
            </a:r>
            <a:endParaRPr lang="pt-BR" sz="5400" baseline="300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07935"/>
            <a:ext cx="8430205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452320" y="4065927"/>
            <a:ext cx="576064" cy="496619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ctangle 6"/>
          <p:cNvSpPr/>
          <p:nvPr/>
        </p:nvSpPr>
        <p:spPr>
          <a:xfrm>
            <a:off x="8316415" y="4065927"/>
            <a:ext cx="437317" cy="520055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760809" y="4585982"/>
            <a:ext cx="0" cy="521293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8535073" y="4585981"/>
            <a:ext cx="0" cy="521293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7399973" y="5039132"/>
            <a:ext cx="721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 smtClean="0">
                <a:solidFill>
                  <a:schemeClr val="accent2">
                    <a:lumMod val="75000"/>
                  </a:schemeClr>
                </a:solidFill>
              </a:rPr>
              <a:t>3  </a:t>
            </a:r>
            <a:r>
              <a:rPr lang="el-GR" sz="2800" b="1" dirty="0" smtClean="0">
                <a:solidFill>
                  <a:schemeClr val="accent2">
                    <a:lumMod val="75000"/>
                  </a:schemeClr>
                </a:solidFill>
              </a:rPr>
              <a:t>δ</a:t>
            </a:r>
            <a:endParaRPr lang="pt-BR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264805" y="5005874"/>
            <a:ext cx="739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r>
              <a:rPr lang="pt-BR" sz="2800" b="1" dirty="0" smtClean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l-GR" sz="2800" b="1" dirty="0">
                <a:solidFill>
                  <a:schemeClr val="accent2">
                    <a:lumMod val="75000"/>
                  </a:schemeClr>
                </a:solidFill>
              </a:rPr>
              <a:t>π</a:t>
            </a:r>
            <a:endParaRPr lang="pt-BR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21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pt-BR" sz="80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</a:t>
            </a:r>
            <a:endParaRPr lang="pt-BR" sz="8000" dirty="0"/>
          </a:p>
        </p:txBody>
      </p:sp>
      <p:sp>
        <p:nvSpPr>
          <p:cNvPr id="5" name="Rectangle 4"/>
          <p:cNvSpPr/>
          <p:nvPr/>
        </p:nvSpPr>
        <p:spPr>
          <a:xfrm>
            <a:off x="2339752" y="1700808"/>
            <a:ext cx="42627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5400" dirty="0" smtClean="0"/>
              <a:t>C</a:t>
            </a:r>
            <a:r>
              <a:rPr lang="pt-BR" sz="5400" baseline="-25000" dirty="0" smtClean="0"/>
              <a:t>6</a:t>
            </a:r>
            <a:r>
              <a:rPr lang="pt-BR" sz="5400" dirty="0" smtClean="0"/>
              <a:t> : 1s</a:t>
            </a:r>
            <a:r>
              <a:rPr lang="pt-BR" sz="5400" baseline="30000" dirty="0" smtClean="0"/>
              <a:t>2</a:t>
            </a:r>
            <a:r>
              <a:rPr lang="pt-BR" sz="5400" dirty="0" smtClean="0"/>
              <a:t> 2s</a:t>
            </a:r>
            <a:r>
              <a:rPr lang="pt-BR" sz="5400" baseline="30000" dirty="0" smtClean="0"/>
              <a:t>2</a:t>
            </a:r>
            <a:r>
              <a:rPr lang="pt-BR" sz="5400" dirty="0" smtClean="0"/>
              <a:t> 2p</a:t>
            </a:r>
            <a:r>
              <a:rPr lang="pt-BR" sz="5400" baseline="30000" dirty="0" smtClean="0"/>
              <a:t>2</a:t>
            </a:r>
            <a:endParaRPr lang="pt-BR" sz="5400" baseline="300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9" y="3323500"/>
            <a:ext cx="8585834" cy="96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7154479" y="3808298"/>
            <a:ext cx="576064" cy="383890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ctangle 8"/>
          <p:cNvSpPr/>
          <p:nvPr/>
        </p:nvSpPr>
        <p:spPr>
          <a:xfrm>
            <a:off x="8057225" y="3849727"/>
            <a:ext cx="576064" cy="342461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442511" y="4192188"/>
            <a:ext cx="0" cy="521293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8345257" y="4225891"/>
            <a:ext cx="0" cy="521293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081675" y="4772338"/>
            <a:ext cx="721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 smtClean="0">
                <a:solidFill>
                  <a:schemeClr val="accent2">
                    <a:lumMod val="75000"/>
                  </a:schemeClr>
                </a:solidFill>
              </a:rPr>
              <a:t>2  </a:t>
            </a:r>
            <a:r>
              <a:rPr lang="el-GR" sz="2800" b="1" dirty="0" smtClean="0">
                <a:solidFill>
                  <a:schemeClr val="accent2">
                    <a:lumMod val="75000"/>
                  </a:schemeClr>
                </a:solidFill>
              </a:rPr>
              <a:t>δ</a:t>
            </a:r>
            <a:endParaRPr lang="pt-BR" sz="28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57224" y="4739704"/>
            <a:ext cx="7393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 smtClean="0">
                <a:solidFill>
                  <a:schemeClr val="accent2">
                    <a:lumMod val="75000"/>
                  </a:schemeClr>
                </a:solidFill>
              </a:rPr>
              <a:t>2  </a:t>
            </a:r>
            <a:r>
              <a:rPr lang="el-GR" sz="2800" b="1" dirty="0">
                <a:solidFill>
                  <a:schemeClr val="accent2">
                    <a:lumMod val="75000"/>
                  </a:schemeClr>
                </a:solidFill>
              </a:rPr>
              <a:t>π</a:t>
            </a:r>
            <a:endParaRPr lang="pt-BR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3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764704"/>
            <a:ext cx="8229600" cy="1431032"/>
          </a:xfrm>
        </p:spPr>
        <p:txBody>
          <a:bodyPr>
            <a:normAutofit fontScale="90000"/>
          </a:bodyPr>
          <a:lstStyle/>
          <a:p>
            <a:r>
              <a:rPr lang="pt-BR" b="1" dirty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r>
              <a:rPr lang="pt-BR" b="1" baseline="30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 – O carbono fazendo 4 ligações simples (sigma)</a:t>
            </a:r>
            <a:endParaRPr lang="pt-BR" b="1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61969"/>
              </p:ext>
            </p:extLst>
          </p:nvPr>
        </p:nvGraphicFramePr>
        <p:xfrm>
          <a:off x="3203848" y="2852936"/>
          <a:ext cx="2309363" cy="260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793626" imgH="895640" progId="ChemDraw.Document.6.0">
                  <p:embed/>
                </p:oleObj>
              </mc:Choice>
              <mc:Fallback>
                <p:oleObj name="CS ChemDraw Drawing" r:id="rId3" imgW="793626" imgH="89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2852936"/>
                        <a:ext cx="2309363" cy="2604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5806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90872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sp</a:t>
            </a:r>
            <a:r>
              <a:rPr lang="pt-BR" b="1" baseline="30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 – O carbono fazendo 3 ligações simples (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δ</a:t>
            </a:r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) e 1 dupla (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pt-B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19130"/>
              </p:ext>
            </p:extLst>
          </p:nvPr>
        </p:nvGraphicFramePr>
        <p:xfrm>
          <a:off x="3131840" y="2852936"/>
          <a:ext cx="2880320" cy="199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3" imgW="1054389" imgH="732600" progId="ChemDraw.Document.6.0">
                  <p:embed/>
                </p:oleObj>
              </mc:Choice>
              <mc:Fallback>
                <p:oleObj name="CS ChemDraw Drawing" r:id="rId3" imgW="1054389" imgH="73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2852936"/>
                        <a:ext cx="2880320" cy="1999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5545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sp – O carbono fazendo 2 ligações simples (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δ</a:t>
            </a:r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) e 2 duplas (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pt-BR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pt-B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79217"/>
              </p:ext>
            </p:extLst>
          </p:nvPr>
        </p:nvGraphicFramePr>
        <p:xfrm>
          <a:off x="1259632" y="2780928"/>
          <a:ext cx="165417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3" imgW="793626" imgH="1275166" progId="ChemDraw.Document.6.0">
                  <p:embed/>
                </p:oleObj>
              </mc:Choice>
              <mc:Fallback>
                <p:oleObj name="CS ChemDraw Drawing" r:id="rId3" imgW="793626" imgH="12751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780928"/>
                        <a:ext cx="1654175" cy="26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15284"/>
              </p:ext>
            </p:extLst>
          </p:nvPr>
        </p:nvGraphicFramePr>
        <p:xfrm>
          <a:off x="4211960" y="3645024"/>
          <a:ext cx="4117535" cy="48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5" imgW="1276820" imgH="149003" progId="ChemDraw.Document.6.0">
                  <p:embed/>
                </p:oleObj>
              </mc:Choice>
              <mc:Fallback>
                <p:oleObj name="CS ChemDraw Drawing" r:id="rId5" imgW="1276820" imgH="1490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3645024"/>
                        <a:ext cx="4117535" cy="481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09287" y="3573016"/>
            <a:ext cx="3898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6000" dirty="0" smtClean="0"/>
              <a:t>;</a:t>
            </a:r>
            <a:endParaRPr lang="pt-BR" sz="6000" dirty="0"/>
          </a:p>
        </p:txBody>
      </p:sp>
    </p:spTree>
    <p:extLst>
      <p:ext uri="{BB962C8B-B14F-4D97-AF65-F5344CB8AC3E}">
        <p14:creationId xmlns:p14="http://schemas.microsoft.com/office/powerpoint/2010/main" val="274607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307133"/>
            <a:ext cx="5550867" cy="55508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13435" y="321798"/>
            <a:ext cx="37219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400" b="1" dirty="0" smtClean="0">
                <a:solidFill>
                  <a:schemeClr val="accent2">
                    <a:lumMod val="75000"/>
                  </a:schemeClr>
                </a:solidFill>
              </a:rPr>
              <a:t>Vamos tentar...</a:t>
            </a:r>
            <a:endParaRPr lang="pt-BR" sz="44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228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593723"/>
            <a:ext cx="6920201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543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88</Words>
  <Application>Microsoft Office PowerPoint</Application>
  <PresentationFormat>On-screen Show (4:3)</PresentationFormat>
  <Paragraphs>19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Hibridização do carbono</vt:lpstr>
      <vt:lpstr>sp3</vt:lpstr>
      <vt:lpstr>sp2</vt:lpstr>
      <vt:lpstr>sp</vt:lpstr>
      <vt:lpstr>sp3 – O carbono fazendo 4 ligações simples (sigma)</vt:lpstr>
      <vt:lpstr>sp2 – O carbono fazendo 3 ligações simples (δ) e 1 dupla (π)</vt:lpstr>
      <vt:lpstr>sp – O carbono fazendo 2 ligações simples (δ) e 2 duplas (π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bridização</dc:title>
  <dc:creator>Natalia</dc:creator>
  <cp:lastModifiedBy>Natalia</cp:lastModifiedBy>
  <cp:revision>8</cp:revision>
  <dcterms:created xsi:type="dcterms:W3CDTF">2020-06-14T13:03:03Z</dcterms:created>
  <dcterms:modified xsi:type="dcterms:W3CDTF">2020-06-14T15:29:22Z</dcterms:modified>
</cp:coreProperties>
</file>